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217" w:type="pct"/>
        <w:tblLook w:val="00A0" w:firstRow="1" w:lastRow="0" w:firstColumn="1" w:lastColumn="0" w:noHBand="0" w:noVBand="0"/>
      </w:tblPr>
      <w:tblGrid>
        <w:gridCol w:w="4353"/>
        <w:gridCol w:w="5681"/>
      </w:tblGrid>
      <w:tr w:rsidR="00E179B5" w:rsidRPr="00C862F9" w14:paraId="5AA3BFDC" w14:textId="77777777" w:rsidTr="004F3622">
        <w:trPr>
          <w:trHeight w:val="1269"/>
        </w:trPr>
        <w:tc>
          <w:tcPr>
            <w:tcW w:w="2169" w:type="pct"/>
          </w:tcPr>
          <w:p w14:paraId="75D80468" w14:textId="77777777" w:rsidR="00E179B5" w:rsidRPr="00C862F9" w:rsidRDefault="00E179B5" w:rsidP="00C862F9">
            <w:pPr>
              <w:spacing w:line="288" w:lineRule="auto"/>
              <w:jc w:val="center"/>
            </w:pPr>
            <w:r w:rsidRPr="00C862F9">
              <w:t>UBND HUYỆN GIA LÂM</w:t>
            </w:r>
          </w:p>
          <w:p w14:paraId="7B2DF5AD" w14:textId="77777777" w:rsidR="00E179B5" w:rsidRPr="00C862F9" w:rsidRDefault="00E179B5" w:rsidP="00C862F9">
            <w:pPr>
              <w:spacing w:line="288" w:lineRule="auto"/>
              <w:jc w:val="center"/>
              <w:rPr>
                <w:b/>
              </w:rPr>
            </w:pPr>
            <w:r w:rsidRPr="00C862F9">
              <w:rPr>
                <w:b/>
              </w:rPr>
              <w:t>TRƯỜNG THCS CAO BÁ QUÁT</w:t>
            </w:r>
          </w:p>
          <w:p w14:paraId="2D36DD44" w14:textId="77777777" w:rsidR="00E179B5" w:rsidRPr="00C862F9" w:rsidRDefault="00E179B5" w:rsidP="00C862F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2831" w:type="pct"/>
          </w:tcPr>
          <w:p w14:paraId="2CD35771" w14:textId="26BAA4A5" w:rsidR="00E179B5" w:rsidRPr="00C862F9" w:rsidRDefault="00E179B5" w:rsidP="00C862F9">
            <w:pPr>
              <w:spacing w:line="288" w:lineRule="auto"/>
              <w:jc w:val="center"/>
              <w:rPr>
                <w:b/>
              </w:rPr>
            </w:pPr>
            <w:r w:rsidRPr="00C862F9">
              <w:rPr>
                <w:b/>
              </w:rPr>
              <w:t>ĐỀ KIỂM TRA - MÔN TOÁN 8</w:t>
            </w:r>
          </w:p>
          <w:p w14:paraId="614B2382" w14:textId="6135CA66" w:rsidR="00C862F9" w:rsidRPr="00C862F9" w:rsidRDefault="00C862F9" w:rsidP="00C862F9">
            <w:pPr>
              <w:spacing w:line="288" w:lineRule="auto"/>
              <w:jc w:val="center"/>
              <w:rPr>
                <w:b/>
              </w:rPr>
            </w:pPr>
            <w:r w:rsidRPr="00C862F9">
              <w:rPr>
                <w:b/>
              </w:rPr>
              <w:t>Lớp 8A5</w:t>
            </w:r>
          </w:p>
          <w:p w14:paraId="42CE4671" w14:textId="77777777" w:rsidR="00E179B5" w:rsidRPr="00C862F9" w:rsidRDefault="00E179B5" w:rsidP="00C862F9">
            <w:pPr>
              <w:spacing w:line="288" w:lineRule="auto"/>
              <w:jc w:val="center"/>
            </w:pPr>
            <w:r w:rsidRPr="00C862F9">
              <w:t>Năm học: 2019-2020</w:t>
            </w:r>
          </w:p>
          <w:p w14:paraId="7E714652" w14:textId="49A80BF0" w:rsidR="00E179B5" w:rsidRPr="00C862F9" w:rsidRDefault="00E179B5" w:rsidP="00C862F9">
            <w:pPr>
              <w:spacing w:line="288" w:lineRule="auto"/>
              <w:jc w:val="center"/>
              <w:rPr>
                <w:bCs/>
              </w:rPr>
            </w:pPr>
            <w:r w:rsidRPr="00C862F9">
              <w:rPr>
                <w:bCs/>
              </w:rPr>
              <w:t xml:space="preserve">Ngày </w:t>
            </w:r>
            <w:r w:rsidRPr="00C862F9">
              <w:rPr>
                <w:bCs/>
              </w:rPr>
              <w:t>16</w:t>
            </w:r>
            <w:r w:rsidRPr="00C862F9">
              <w:rPr>
                <w:bCs/>
              </w:rPr>
              <w:t>/0</w:t>
            </w:r>
            <w:r w:rsidRPr="00C862F9">
              <w:rPr>
                <w:bCs/>
              </w:rPr>
              <w:t>3</w:t>
            </w:r>
            <w:r w:rsidRPr="00C862F9">
              <w:rPr>
                <w:bCs/>
              </w:rPr>
              <w:t>/2020</w:t>
            </w:r>
          </w:p>
        </w:tc>
      </w:tr>
    </w:tbl>
    <w:p w14:paraId="5699F7D2" w14:textId="77777777" w:rsidR="00E179B5" w:rsidRPr="00C862F9" w:rsidRDefault="00E179B5" w:rsidP="00C862F9">
      <w:pPr>
        <w:spacing w:line="288" w:lineRule="auto"/>
        <w:rPr>
          <w:b/>
          <w:lang w:val="nl-NL"/>
        </w:rPr>
      </w:pPr>
    </w:p>
    <w:p w14:paraId="20B79CCD" w14:textId="57042F5D" w:rsidR="00E179B5" w:rsidRPr="00C862F9" w:rsidRDefault="00E179B5" w:rsidP="00C862F9">
      <w:pPr>
        <w:spacing w:line="288" w:lineRule="auto"/>
        <w:jc w:val="both"/>
        <w:rPr>
          <w:lang w:val="nl-NL"/>
        </w:rPr>
      </w:pPr>
      <w:r w:rsidRPr="00C862F9">
        <w:rPr>
          <w:b/>
          <w:lang w:val="nl-NL"/>
        </w:rPr>
        <w:t xml:space="preserve">Bài 1 (2,5 điểm): </w:t>
      </w:r>
      <w:r w:rsidRPr="00C862F9">
        <w:rPr>
          <w:lang w:val="nl-NL"/>
        </w:rPr>
        <w:t>Giải phương trình</w:t>
      </w:r>
    </w:p>
    <w:p w14:paraId="3F0727D5" w14:textId="533FC77D" w:rsidR="00E179B5" w:rsidRPr="00C862F9" w:rsidRDefault="00E179B5" w:rsidP="00C862F9">
      <w:pPr>
        <w:spacing w:line="288" w:lineRule="auto"/>
        <w:jc w:val="both"/>
      </w:pPr>
      <w:r w:rsidRPr="00C862F9">
        <w:t xml:space="preserve">     a)  x(x+1) - (x+2)(x - 3) = 7            </w:t>
      </w:r>
      <w:r w:rsidRPr="00C862F9">
        <w:tab/>
        <w:t xml:space="preserve">c) </w:t>
      </w:r>
      <w:r w:rsidR="00C862F9">
        <w:rPr>
          <w:noProof/>
          <w:position w:val="-28"/>
        </w:rPr>
        <w:drawing>
          <wp:inline distT="0" distB="0" distL="0" distR="0" wp14:anchorId="6521A4B7" wp14:editId="0A1B4557">
            <wp:extent cx="2047875" cy="4191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8FFB89" w14:textId="77777777" w:rsidR="00E179B5" w:rsidRPr="00C862F9" w:rsidRDefault="00E179B5" w:rsidP="00C862F9">
      <w:pPr>
        <w:spacing w:line="288" w:lineRule="auto"/>
        <w:jc w:val="both"/>
        <w:rPr>
          <w:b/>
          <w:lang w:val="pt-BR"/>
        </w:rPr>
      </w:pPr>
      <w:r w:rsidRPr="00C862F9">
        <w:t xml:space="preserve">     b) </w:t>
      </w:r>
      <w:r w:rsidRPr="00C862F9">
        <w:rPr>
          <w:position w:val="-24"/>
        </w:rPr>
        <w:object w:dxaOrig="560" w:dyaOrig="620" w14:anchorId="2313AF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3" type="#_x0000_t75" style="width:28.5pt;height:30.75pt" o:ole="">
            <v:imagedata r:id="rId6" o:title=""/>
          </v:shape>
          <o:OLEObject Type="Embed" ProgID="Equation.DSMT4" ShapeID="_x0000_i1243" DrawAspect="Content" ObjectID="_1645859382" r:id="rId7"/>
        </w:object>
      </w:r>
      <w:r w:rsidRPr="00C862F9">
        <w:t xml:space="preserve"> = </w:t>
      </w:r>
      <w:r w:rsidRPr="00C862F9">
        <w:rPr>
          <w:position w:val="-24"/>
        </w:rPr>
        <w:object w:dxaOrig="620" w:dyaOrig="660" w14:anchorId="454BEE3D">
          <v:shape id="_x0000_i1244" type="#_x0000_t75" style="width:30.75pt;height:33pt" o:ole="">
            <v:imagedata r:id="rId8" o:title=""/>
          </v:shape>
          <o:OLEObject Type="Embed" ProgID="Equation.DSMT4" ShapeID="_x0000_i1244" DrawAspect="Content" ObjectID="_1645859383" r:id="rId9"/>
        </w:object>
      </w:r>
      <w:r w:rsidRPr="00C862F9">
        <w:tab/>
      </w:r>
      <w:r w:rsidRPr="00C862F9">
        <w:tab/>
      </w:r>
      <w:r w:rsidRPr="00C862F9">
        <w:tab/>
      </w:r>
      <w:r w:rsidRPr="00C862F9">
        <w:tab/>
        <w:t xml:space="preserve"> d)  </w:t>
      </w:r>
      <w:r w:rsidRPr="00C862F9">
        <w:rPr>
          <w:color w:val="000000"/>
          <w:position w:val="-24"/>
          <w:lang w:val="nl-NL"/>
        </w:rPr>
        <w:object w:dxaOrig="4340" w:dyaOrig="620" w14:anchorId="0CFF7ECB">
          <v:shape id="_x0000_i1245" type="#_x0000_t75" style="width:216.75pt;height:30.75pt" o:ole="">
            <v:imagedata r:id="rId10" o:title=""/>
          </v:shape>
          <o:OLEObject Type="Embed" ProgID="Equation.DSMT4" ShapeID="_x0000_i1245" DrawAspect="Content" ObjectID="_1645859384" r:id="rId11"/>
        </w:object>
      </w:r>
    </w:p>
    <w:p w14:paraId="7EB1727C" w14:textId="5621E99B" w:rsidR="00E179B5" w:rsidRPr="00C862F9" w:rsidRDefault="00E179B5" w:rsidP="00C862F9">
      <w:pPr>
        <w:spacing w:line="288" w:lineRule="auto"/>
        <w:jc w:val="both"/>
        <w:rPr>
          <w:lang w:val="pl-PL"/>
        </w:rPr>
      </w:pPr>
      <w:r w:rsidRPr="00C862F9">
        <w:rPr>
          <w:b/>
          <w:lang w:val="pt-BR"/>
        </w:rPr>
        <w:t>Bài 2 (2</w:t>
      </w:r>
      <w:r w:rsidR="00C862F9">
        <w:rPr>
          <w:b/>
          <w:lang w:val="pt-BR"/>
        </w:rPr>
        <w:t>,5</w:t>
      </w:r>
      <w:r w:rsidRPr="00C862F9">
        <w:rPr>
          <w:b/>
          <w:lang w:val="pt-BR"/>
        </w:rPr>
        <w:t xml:space="preserve"> điểm)</w:t>
      </w:r>
      <w:r w:rsidRPr="00C862F9">
        <w:rPr>
          <w:w w:val="90"/>
          <w:lang w:val="pt-BR"/>
        </w:rPr>
        <w:t xml:space="preserve">: </w:t>
      </w:r>
      <w:r w:rsidRPr="00C862F9">
        <w:rPr>
          <w:lang w:val="pl-PL"/>
        </w:rPr>
        <w:t xml:space="preserve">Cho biểu thức N = </w:t>
      </w:r>
      <w:r w:rsidR="00C862F9" w:rsidRPr="00C862F9">
        <w:rPr>
          <w:position w:val="-32"/>
          <w:lang w:val="pl-PL"/>
        </w:rPr>
        <w:object w:dxaOrig="3260" w:dyaOrig="760" w14:anchorId="40AFE30D">
          <v:shape id="_x0000_i1275" type="#_x0000_t75" style="width:162.75pt;height:38.25pt" o:ole="">
            <v:imagedata r:id="rId12" o:title=""/>
          </v:shape>
          <o:OLEObject Type="Embed" ProgID="Equation.DSMT4" ShapeID="_x0000_i1275" DrawAspect="Content" ObjectID="_1645859385" r:id="rId13"/>
        </w:object>
      </w:r>
      <w:r w:rsidRPr="00C862F9">
        <w:rPr>
          <w:lang w:val="pl-PL"/>
        </w:rPr>
        <w:t>.</w:t>
      </w:r>
    </w:p>
    <w:p w14:paraId="7881F654" w14:textId="77777777" w:rsidR="00E179B5" w:rsidRPr="00C862F9" w:rsidRDefault="00E179B5" w:rsidP="00C862F9">
      <w:pPr>
        <w:numPr>
          <w:ilvl w:val="0"/>
          <w:numId w:val="1"/>
        </w:numPr>
        <w:spacing w:line="288" w:lineRule="auto"/>
        <w:jc w:val="both"/>
      </w:pPr>
      <w:r w:rsidRPr="00C862F9">
        <w:t>Rút gọn N</w:t>
      </w:r>
    </w:p>
    <w:p w14:paraId="2CD3FB50" w14:textId="1C7F69A9" w:rsidR="00E179B5" w:rsidRPr="00C862F9" w:rsidRDefault="00E179B5" w:rsidP="00C862F9">
      <w:pPr>
        <w:numPr>
          <w:ilvl w:val="0"/>
          <w:numId w:val="1"/>
        </w:numPr>
        <w:spacing w:line="288" w:lineRule="auto"/>
        <w:jc w:val="both"/>
      </w:pPr>
      <w:r w:rsidRPr="00C862F9">
        <w:t xml:space="preserve">Tính giá trị của N khi </w:t>
      </w:r>
      <w:r w:rsidRPr="00C862F9">
        <w:rPr>
          <w:position w:val="-24"/>
        </w:rPr>
        <w:object w:dxaOrig="620" w:dyaOrig="620" w14:anchorId="36A63121">
          <v:shape id="_x0000_i1247" type="#_x0000_t75" style="width:30.75pt;height:30.75pt" o:ole="">
            <v:imagedata r:id="rId14" o:title=""/>
          </v:shape>
          <o:OLEObject Type="Embed" ProgID="Equation.DSMT4" ShapeID="_x0000_i1247" DrawAspect="Content" ObjectID="_1645859386" r:id="rId15"/>
        </w:object>
      </w:r>
      <w:r w:rsidRPr="00C862F9">
        <w:t>.</w:t>
      </w:r>
    </w:p>
    <w:p w14:paraId="5B5CFD35" w14:textId="53AA27C0" w:rsidR="00E179B5" w:rsidRPr="00C862F9" w:rsidRDefault="00E179B5" w:rsidP="00C862F9">
      <w:pPr>
        <w:numPr>
          <w:ilvl w:val="0"/>
          <w:numId w:val="1"/>
        </w:numPr>
        <w:spacing w:line="288" w:lineRule="auto"/>
        <w:jc w:val="both"/>
      </w:pPr>
      <w:r w:rsidRPr="00C862F9">
        <w:t>Tìm giá trị của y để N = y – 3.</w:t>
      </w:r>
    </w:p>
    <w:p w14:paraId="741E4CA1" w14:textId="36B245C7" w:rsidR="00E179B5" w:rsidRPr="00C862F9" w:rsidRDefault="00E179B5" w:rsidP="00C862F9">
      <w:pPr>
        <w:spacing w:line="288" w:lineRule="auto"/>
        <w:jc w:val="both"/>
      </w:pPr>
      <w:r w:rsidRPr="00C862F9">
        <w:rPr>
          <w:noProof/>
        </w:rPr>
        <w:drawing>
          <wp:anchor distT="0" distB="0" distL="114300" distR="114300" simplePos="0" relativeHeight="251658240" behindDoc="1" locked="0" layoutInCell="1" allowOverlap="1" wp14:anchorId="0D302F35" wp14:editId="5AA578D3">
            <wp:simplePos x="0" y="0"/>
            <wp:positionH relativeFrom="column">
              <wp:posOffset>1704340</wp:posOffset>
            </wp:positionH>
            <wp:positionV relativeFrom="paragraph">
              <wp:posOffset>227965</wp:posOffset>
            </wp:positionV>
            <wp:extent cx="2660650" cy="1495425"/>
            <wp:effectExtent l="0" t="0" r="0" b="0"/>
            <wp:wrapTight wrapText="bothSides">
              <wp:wrapPolygon edited="0">
                <wp:start x="12063" y="275"/>
                <wp:lineTo x="10362" y="5228"/>
                <wp:lineTo x="7887" y="6054"/>
                <wp:lineTo x="7423" y="6879"/>
                <wp:lineTo x="7578" y="9631"/>
                <wp:lineTo x="4640" y="12107"/>
                <wp:lineTo x="4330" y="12657"/>
                <wp:lineTo x="4794" y="14033"/>
                <wp:lineTo x="2165" y="14859"/>
                <wp:lineTo x="1701" y="15684"/>
                <wp:lineTo x="2011" y="18436"/>
                <wp:lineTo x="464" y="19261"/>
                <wp:lineTo x="464" y="20362"/>
                <wp:lineTo x="20878" y="20362"/>
                <wp:lineTo x="20414" y="18986"/>
                <wp:lineTo x="19641" y="18436"/>
                <wp:lineTo x="19950" y="16785"/>
                <wp:lineTo x="19486" y="15409"/>
                <wp:lineTo x="17940" y="14033"/>
                <wp:lineTo x="18713" y="13208"/>
                <wp:lineTo x="18249" y="12107"/>
                <wp:lineTo x="16084" y="9631"/>
                <wp:lineTo x="16393" y="7980"/>
                <wp:lineTo x="15929" y="6604"/>
                <wp:lineTo x="14383" y="5228"/>
                <wp:lineTo x="13146" y="275"/>
                <wp:lineTo x="12063" y="275"/>
              </wp:wrapPolygon>
            </wp:wrapTight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15" b="1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862F9">
        <w:rPr>
          <w:b/>
          <w:lang w:val="pt-BR"/>
        </w:rPr>
        <w:t xml:space="preserve">Bài </w:t>
      </w:r>
      <w:r w:rsidRPr="00C862F9">
        <w:rPr>
          <w:b/>
          <w:lang w:val="pt-BR"/>
        </w:rPr>
        <w:t>3</w:t>
      </w:r>
      <w:r w:rsidRPr="00C862F9">
        <w:rPr>
          <w:b/>
          <w:lang w:val="pt-BR"/>
        </w:rPr>
        <w:t xml:space="preserve"> (2 điểm)</w:t>
      </w:r>
      <w:r w:rsidRPr="00C862F9">
        <w:rPr>
          <w:b/>
          <w:lang w:val="pt-BR"/>
        </w:rPr>
        <w:t>:</w:t>
      </w:r>
      <w:r w:rsidRPr="00C862F9">
        <w:rPr>
          <w:w w:val="90"/>
          <w:lang w:val="pt-BR"/>
        </w:rPr>
        <w:t xml:space="preserve"> </w:t>
      </w:r>
      <w:r w:rsidRPr="00C862F9">
        <w:rPr>
          <w:lang w:val="pt-BR"/>
        </w:rPr>
        <w:t xml:space="preserve">Tính độ dài x ở hình bên, biết SH // KL.                                                                   </w:t>
      </w:r>
    </w:p>
    <w:p w14:paraId="75B7E544" w14:textId="4F4CF485" w:rsidR="00AA67E4" w:rsidRPr="00C862F9" w:rsidRDefault="00AA67E4" w:rsidP="00C862F9">
      <w:pPr>
        <w:spacing w:line="288" w:lineRule="auto"/>
        <w:jc w:val="both"/>
      </w:pPr>
    </w:p>
    <w:p w14:paraId="4D03610B" w14:textId="38E6357D" w:rsidR="00E179B5" w:rsidRPr="00C862F9" w:rsidRDefault="00E179B5" w:rsidP="00C862F9">
      <w:pPr>
        <w:spacing w:line="288" w:lineRule="auto"/>
        <w:jc w:val="both"/>
      </w:pPr>
    </w:p>
    <w:p w14:paraId="29116EB9" w14:textId="77777777" w:rsidR="00E179B5" w:rsidRPr="00C862F9" w:rsidRDefault="00E179B5" w:rsidP="00C862F9">
      <w:pPr>
        <w:spacing w:line="288" w:lineRule="auto"/>
        <w:jc w:val="both"/>
        <w:rPr>
          <w:b/>
        </w:rPr>
      </w:pPr>
    </w:p>
    <w:p w14:paraId="2A27E9B4" w14:textId="77777777" w:rsidR="00E179B5" w:rsidRPr="00C862F9" w:rsidRDefault="00E179B5" w:rsidP="00C862F9">
      <w:pPr>
        <w:spacing w:line="288" w:lineRule="auto"/>
        <w:jc w:val="both"/>
        <w:rPr>
          <w:b/>
        </w:rPr>
      </w:pPr>
    </w:p>
    <w:p w14:paraId="44189C35" w14:textId="77777777" w:rsidR="00E179B5" w:rsidRPr="00C862F9" w:rsidRDefault="00E179B5" w:rsidP="00C862F9">
      <w:pPr>
        <w:spacing w:line="288" w:lineRule="auto"/>
        <w:jc w:val="both"/>
        <w:rPr>
          <w:b/>
        </w:rPr>
      </w:pPr>
    </w:p>
    <w:p w14:paraId="17418FFC" w14:textId="77777777" w:rsidR="00E179B5" w:rsidRPr="00C862F9" w:rsidRDefault="00E179B5" w:rsidP="00C862F9">
      <w:pPr>
        <w:spacing w:line="288" w:lineRule="auto"/>
        <w:jc w:val="both"/>
        <w:rPr>
          <w:b/>
        </w:rPr>
      </w:pPr>
    </w:p>
    <w:p w14:paraId="5D7BCD6C" w14:textId="77777777" w:rsidR="00C862F9" w:rsidRDefault="00E179B5" w:rsidP="00C862F9">
      <w:pPr>
        <w:spacing w:line="288" w:lineRule="auto"/>
        <w:jc w:val="both"/>
        <w:rPr>
          <w:b/>
        </w:rPr>
      </w:pPr>
      <w:r w:rsidRPr="00C862F9">
        <w:rPr>
          <w:b/>
          <w:lang w:val="pt-BR"/>
        </w:rPr>
        <w:t xml:space="preserve">Bài </w:t>
      </w:r>
      <w:r w:rsidRPr="00C862F9">
        <w:rPr>
          <w:b/>
          <w:lang w:val="pt-BR"/>
        </w:rPr>
        <w:t>4</w:t>
      </w:r>
      <w:r w:rsidRPr="00C862F9">
        <w:rPr>
          <w:b/>
          <w:lang w:val="pt-BR"/>
        </w:rPr>
        <w:t xml:space="preserve"> </w:t>
      </w:r>
      <w:r w:rsidRPr="00C862F9">
        <w:rPr>
          <w:b/>
        </w:rPr>
        <w:t>(2,5 điểm)</w:t>
      </w:r>
      <w:r w:rsidRPr="00C862F9">
        <w:rPr>
          <w:b/>
        </w:rPr>
        <w:t xml:space="preserve">: </w:t>
      </w:r>
    </w:p>
    <w:p w14:paraId="729ED01A" w14:textId="7223AB9E" w:rsidR="00E179B5" w:rsidRPr="00C862F9" w:rsidRDefault="00E179B5" w:rsidP="00C862F9">
      <w:pPr>
        <w:spacing w:line="288" w:lineRule="auto"/>
        <w:ind w:firstLine="720"/>
        <w:jc w:val="both"/>
      </w:pPr>
      <w:r w:rsidRPr="00C862F9">
        <w:t>Cho tam giác ABC,  AB = 25cm, AC= 30cm</w:t>
      </w:r>
      <w:r w:rsidRPr="00C862F9">
        <w:t>, MN = 13cm</w:t>
      </w:r>
      <w:r w:rsidRPr="00C862F9">
        <w:t>, trên cạch AB lấy điểm M sao cho BM = 15cm. Từ M kẻ MN // BC (N thuộc AC). Tính độ dài đoạn thẳng CN</w:t>
      </w:r>
      <w:r w:rsidRPr="00C862F9">
        <w:t>, AN, BC</w:t>
      </w:r>
      <w:r w:rsidRPr="00C862F9">
        <w:t>.</w:t>
      </w:r>
    </w:p>
    <w:p w14:paraId="073E6FE3" w14:textId="77777777" w:rsidR="00C862F9" w:rsidRDefault="00E179B5" w:rsidP="00C862F9">
      <w:pPr>
        <w:spacing w:line="288" w:lineRule="auto"/>
        <w:jc w:val="both"/>
        <w:rPr>
          <w:iCs/>
        </w:rPr>
      </w:pPr>
      <w:r w:rsidRPr="00C862F9">
        <w:rPr>
          <w:b/>
          <w:lang w:val="pt-BR"/>
        </w:rPr>
        <w:t xml:space="preserve">Bài </w:t>
      </w:r>
      <w:r w:rsidRPr="00C862F9">
        <w:rPr>
          <w:b/>
          <w:lang w:val="pt-BR"/>
        </w:rPr>
        <w:t>5</w:t>
      </w:r>
      <w:r w:rsidRPr="00C862F9">
        <w:rPr>
          <w:b/>
          <w:lang w:val="pt-BR"/>
        </w:rPr>
        <w:t xml:space="preserve"> </w:t>
      </w:r>
      <w:r w:rsidRPr="00C862F9">
        <w:rPr>
          <w:b/>
        </w:rPr>
        <w:t>(</w:t>
      </w:r>
      <w:r w:rsidR="00C862F9">
        <w:rPr>
          <w:b/>
        </w:rPr>
        <w:t>0,5</w:t>
      </w:r>
      <w:r w:rsidRPr="00C862F9">
        <w:rPr>
          <w:b/>
        </w:rPr>
        <w:t xml:space="preserve"> điểm): </w:t>
      </w:r>
      <w:r w:rsidRPr="00C862F9">
        <w:rPr>
          <w:iCs/>
        </w:rPr>
        <w:t>Tìm số d</w:t>
      </w:r>
      <w:r w:rsidRPr="00C862F9">
        <w:rPr>
          <w:iCs/>
        </w:rPr>
        <w:softHyphen/>
        <w:t>ư trong phép chia của biểu thức</w:t>
      </w:r>
      <w:r w:rsidRPr="00C862F9">
        <w:rPr>
          <w:iCs/>
        </w:rPr>
        <w:t>:</w:t>
      </w:r>
    </w:p>
    <w:p w14:paraId="4AC2E8FB" w14:textId="2B5F6F52" w:rsidR="00E179B5" w:rsidRPr="00C862F9" w:rsidRDefault="00E179B5" w:rsidP="00C862F9">
      <w:pPr>
        <w:spacing w:line="288" w:lineRule="auto"/>
        <w:jc w:val="both"/>
        <w:rPr>
          <w:iCs/>
        </w:rPr>
      </w:pPr>
      <w:r w:rsidRPr="00C862F9">
        <w:rPr>
          <w:iCs/>
          <w:position w:val="-14"/>
        </w:rPr>
        <w:object w:dxaOrig="3400" w:dyaOrig="400" w14:anchorId="3270D056">
          <v:shape id="_x0000_i1248" type="#_x0000_t75" style="width:201.75pt;height:24pt" o:ole="">
            <v:imagedata r:id="rId17" o:title=""/>
          </v:shape>
          <o:OLEObject Type="Embed" ProgID="Equation.DSMT4" ShapeID="_x0000_i1248" DrawAspect="Content" ObjectID="_1645859387" r:id="rId18"/>
        </w:object>
      </w:r>
      <w:r w:rsidRPr="00C862F9">
        <w:rPr>
          <w:iCs/>
        </w:rPr>
        <w:t xml:space="preserve"> cho đa thức </w:t>
      </w:r>
      <w:r w:rsidRPr="00C862F9">
        <w:rPr>
          <w:iCs/>
          <w:position w:val="-6"/>
        </w:rPr>
        <w:object w:dxaOrig="1300" w:dyaOrig="320" w14:anchorId="2CF533FB">
          <v:shape id="_x0000_i1249" type="#_x0000_t75" style="width:81pt;height:19.5pt" o:ole="">
            <v:imagedata r:id="rId19" o:title=""/>
          </v:shape>
          <o:OLEObject Type="Embed" ProgID="Equation.DSMT4" ShapeID="_x0000_i1249" DrawAspect="Content" ObjectID="_1645859388" r:id="rId20"/>
        </w:object>
      </w:r>
      <w:r w:rsidRPr="00C862F9">
        <w:rPr>
          <w:iCs/>
        </w:rPr>
        <w:t>.</w:t>
      </w:r>
    </w:p>
    <w:p w14:paraId="23D3ACDF" w14:textId="77777777" w:rsidR="00E179B5" w:rsidRPr="00C862F9" w:rsidRDefault="00E179B5" w:rsidP="00C862F9">
      <w:pPr>
        <w:spacing w:line="288" w:lineRule="auto"/>
        <w:rPr>
          <w:iCs/>
        </w:rPr>
      </w:pPr>
    </w:p>
    <w:p w14:paraId="6F37F2AF" w14:textId="77777777" w:rsidR="00E179B5" w:rsidRPr="00C862F9" w:rsidRDefault="00E179B5" w:rsidP="00C862F9">
      <w:pPr>
        <w:widowControl w:val="0"/>
        <w:autoSpaceDE w:val="0"/>
        <w:autoSpaceDN w:val="0"/>
        <w:adjustRightInd w:val="0"/>
        <w:spacing w:line="288" w:lineRule="auto"/>
        <w:jc w:val="center"/>
        <w:rPr>
          <w:lang w:val="pt-BR"/>
        </w:rPr>
      </w:pPr>
      <w:r w:rsidRPr="00C862F9">
        <w:rPr>
          <w:lang w:val="pt-BR"/>
        </w:rPr>
        <w:t xml:space="preserve">----------------------------- </w:t>
      </w:r>
      <w:r w:rsidRPr="00C862F9">
        <w:rPr>
          <w:i/>
          <w:lang w:val="pt-BR"/>
        </w:rPr>
        <w:t xml:space="preserve">Chúc các </w:t>
      </w:r>
      <w:r w:rsidRPr="00C862F9">
        <w:rPr>
          <w:i/>
          <w:lang w:val="vi-VN"/>
        </w:rPr>
        <w:t>con</w:t>
      </w:r>
      <w:r w:rsidRPr="00C862F9">
        <w:rPr>
          <w:i/>
          <w:lang w:val="pt-BR"/>
        </w:rPr>
        <w:t xml:space="preserve"> làm bài tốt </w:t>
      </w:r>
      <w:r w:rsidRPr="00C862F9">
        <w:rPr>
          <w:lang w:val="pt-BR"/>
        </w:rPr>
        <w:t>----------------------------</w:t>
      </w:r>
    </w:p>
    <w:p w14:paraId="50662413" w14:textId="77777777" w:rsidR="00E179B5" w:rsidRPr="00C862F9" w:rsidRDefault="00E179B5" w:rsidP="00C862F9">
      <w:pPr>
        <w:spacing w:line="288" w:lineRule="auto"/>
        <w:jc w:val="both"/>
        <w:rPr>
          <w:b/>
          <w:i/>
          <w:iCs/>
          <w:color w:val="000000"/>
          <w:lang w:val="pt-BR"/>
        </w:rPr>
      </w:pPr>
      <w:r w:rsidRPr="00C862F9">
        <w:rPr>
          <w:b/>
          <w:i/>
          <w:iCs/>
          <w:color w:val="000000"/>
          <w:lang w:val="pt-BR"/>
        </w:rPr>
        <w:t>Yêu cầu:</w:t>
      </w:r>
    </w:p>
    <w:p w14:paraId="7982DA85" w14:textId="0418DA12" w:rsidR="00E179B5" w:rsidRPr="00C862F9" w:rsidRDefault="00E179B5" w:rsidP="00C862F9">
      <w:pPr>
        <w:spacing w:line="288" w:lineRule="auto"/>
        <w:jc w:val="both"/>
        <w:rPr>
          <w:b/>
          <w:i/>
          <w:iCs/>
          <w:color w:val="000000"/>
          <w:lang w:val="pt-BR"/>
        </w:rPr>
      </w:pPr>
      <w:r w:rsidRPr="00C862F9">
        <w:rPr>
          <w:b/>
          <w:i/>
          <w:iCs/>
          <w:color w:val="000000"/>
          <w:lang w:val="pt-BR"/>
        </w:rPr>
        <w:t>+</w:t>
      </w:r>
      <w:r w:rsidR="00C862F9">
        <w:rPr>
          <w:b/>
          <w:i/>
          <w:iCs/>
          <w:color w:val="000000"/>
          <w:lang w:val="pt-BR"/>
        </w:rPr>
        <w:t xml:space="preserve"> </w:t>
      </w:r>
      <w:r w:rsidRPr="00C862F9">
        <w:rPr>
          <w:b/>
          <w:i/>
          <w:iCs/>
          <w:color w:val="000000"/>
          <w:lang w:val="pt-BR"/>
        </w:rPr>
        <w:t>100% HS làm ra giấy kiểm tra</w:t>
      </w:r>
      <w:r w:rsidR="00C862F9">
        <w:rPr>
          <w:b/>
          <w:i/>
          <w:iCs/>
          <w:color w:val="000000"/>
          <w:lang w:val="pt-BR"/>
        </w:rPr>
        <w:t>.</w:t>
      </w:r>
    </w:p>
    <w:p w14:paraId="2C06168E" w14:textId="617FEFA1" w:rsidR="00E179B5" w:rsidRPr="00C862F9" w:rsidRDefault="00E179B5" w:rsidP="00C862F9">
      <w:pPr>
        <w:spacing w:line="288" w:lineRule="auto"/>
        <w:jc w:val="both"/>
        <w:rPr>
          <w:b/>
          <w:i/>
          <w:iCs/>
          <w:color w:val="000000"/>
          <w:lang w:val="pt-BR"/>
        </w:rPr>
      </w:pPr>
      <w:r w:rsidRPr="00C862F9">
        <w:rPr>
          <w:b/>
          <w:i/>
          <w:iCs/>
          <w:color w:val="000000"/>
          <w:lang w:val="pt-BR"/>
        </w:rPr>
        <w:t>+</w:t>
      </w:r>
      <w:r w:rsidR="00C862F9">
        <w:rPr>
          <w:b/>
          <w:i/>
          <w:iCs/>
          <w:color w:val="000000"/>
          <w:lang w:val="pt-BR"/>
        </w:rPr>
        <w:t xml:space="preserve"> </w:t>
      </w:r>
      <w:r w:rsidRPr="00C862F9">
        <w:rPr>
          <w:b/>
          <w:i/>
          <w:iCs/>
          <w:color w:val="000000"/>
          <w:lang w:val="pt-BR"/>
        </w:rPr>
        <w:t>Thời hạn nộp: Ngày đi học</w:t>
      </w:r>
    </w:p>
    <w:p w14:paraId="78EE7629" w14:textId="77777777" w:rsidR="00E179B5" w:rsidRPr="00C862F9" w:rsidRDefault="00E179B5" w:rsidP="00C862F9">
      <w:pPr>
        <w:spacing w:line="288" w:lineRule="auto"/>
      </w:pPr>
    </w:p>
    <w:sectPr w:rsidR="00E179B5" w:rsidRPr="00C862F9" w:rsidSect="00C862F9">
      <w:pgSz w:w="12240" w:h="15840"/>
      <w:pgMar w:top="851" w:right="1183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EFE5043"/>
    <w:multiLevelType w:val="hybridMultilevel"/>
    <w:tmpl w:val="6E181ED6"/>
    <w:lvl w:ilvl="0" w:tplc="4DE6E074">
      <w:start w:val="1"/>
      <w:numFmt w:val="lowerLetter"/>
      <w:lvlText w:val="%1."/>
      <w:lvlJc w:val="left"/>
      <w:pPr>
        <w:tabs>
          <w:tab w:val="num" w:pos="905"/>
        </w:tabs>
        <w:ind w:left="9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79B5"/>
    <w:rsid w:val="00AA67E4"/>
    <w:rsid w:val="00C862F9"/>
    <w:rsid w:val="00E179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3E5DE4"/>
  <w15:chartTrackingRefBased/>
  <w15:docId w15:val="{9A9DD93B-D6C0-4F92-A300-F02DAE5687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79B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55</Words>
  <Characters>88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dcterms:created xsi:type="dcterms:W3CDTF">2020-03-16T03:09:00Z</dcterms:created>
  <dcterms:modified xsi:type="dcterms:W3CDTF">2020-03-16T03:21:00Z</dcterms:modified>
</cp:coreProperties>
</file>